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671" w:rsidRPr="00B37F0E" w:rsidRDefault="00662023" w:rsidP="007B266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 w:rsidR="00B37F0E" w:rsidRPr="00B37F0E">
        <w:rPr>
          <w:rFonts w:ascii="Times New Roman" w:hAnsi="Times New Roman" w:cs="Times New Roman"/>
          <w:b/>
          <w:sz w:val="28"/>
          <w:szCs w:val="28"/>
        </w:rPr>
        <w:t>5</w:t>
      </w:r>
    </w:p>
    <w:p w:rsidR="00662023" w:rsidRPr="00342C42" w:rsidRDefault="00342C42" w:rsidP="007B266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работка поведенческой модели</w:t>
      </w:r>
    </w:p>
    <w:p w:rsidR="00452671" w:rsidRPr="00931DA4" w:rsidRDefault="00452671" w:rsidP="007B266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05967" w:rsidRDefault="00405967" w:rsidP="00B15B94">
      <w:pPr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граммное обеспечение:</w:t>
      </w:r>
      <w:r w:rsidR="00B15B94">
        <w:rPr>
          <w:rFonts w:ascii="Times New Roman" w:hAnsi="Times New Roman" w:cs="Times New Roman"/>
          <w:b/>
          <w:sz w:val="28"/>
          <w:szCs w:val="28"/>
        </w:rPr>
        <w:t xml:space="preserve"> </w:t>
      </w:r>
      <w:hyperlink r:id="rId6" w:history="1">
        <w:r w:rsidRPr="00F039AD">
          <w:rPr>
            <w:rStyle w:val="a9"/>
            <w:rFonts w:ascii="Times New Roman" w:hAnsi="Times New Roman" w:cs="Times New Roman"/>
            <w:b/>
            <w:sz w:val="28"/>
            <w:szCs w:val="28"/>
          </w:rPr>
          <w:t>https://app.diagrams.net/</w:t>
        </w:r>
      </w:hyperlink>
    </w:p>
    <w:p w:rsidR="00673266" w:rsidRDefault="00673266" w:rsidP="006A644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60BA5" w:rsidRPr="00342C42" w:rsidRDefault="00360BA5" w:rsidP="00B15B9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342C4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42C42" w:rsidRPr="00342C42">
        <w:rPr>
          <w:rFonts w:ascii="Times New Roman" w:hAnsi="Times New Roman" w:cs="Times New Roman"/>
          <w:sz w:val="28"/>
          <w:szCs w:val="28"/>
        </w:rPr>
        <w:t>Построить блок-схему решения задачи по индивидуальному заданию</w:t>
      </w:r>
      <w:r w:rsidR="00342C42">
        <w:rPr>
          <w:rFonts w:ascii="Times New Roman" w:hAnsi="Times New Roman" w:cs="Times New Roman"/>
          <w:sz w:val="28"/>
          <w:szCs w:val="28"/>
        </w:rPr>
        <w:t xml:space="preserve"> (в соответствии с вариантом)</w:t>
      </w:r>
      <w:r w:rsidR="00342C42" w:rsidRPr="00342C42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8228"/>
      </w:tblGrid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число и вывести на экран четные делители введенного числа, а также их количество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число и вывести на экран максимальный и минимальный четные делители введенного числа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два числа, найти и вывести на экран все общие четные делители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два числа, найти и вывести на экран наименьший общий делитель, отличный от 1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228" w:type="dxa"/>
          </w:tcPr>
          <w:p w:rsidR="006A644A" w:rsidRPr="00342C42" w:rsidRDefault="00342C42" w:rsidP="00342C42">
            <w:pPr>
              <w:pStyle w:val="a3"/>
              <w:tabs>
                <w:tab w:val="left" w:pos="430"/>
                <w:tab w:val="left" w:pos="9355"/>
              </w:tabs>
              <w:ind w:left="0"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число и вывести на экран все делители введенного числа, их количество, сумму и произведение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число и вывести на экран максимальный и минимальный нечетные делители введенного числа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число n и в интервале от 1 до n найти число, сумма делителей которого максимальна. Найденное число вывести на экран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два числа, найти и вывести на экран все общие нечетные делители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просить два числа, найти и вывести на экран наибольший общий делитель.</w:t>
            </w:r>
          </w:p>
        </w:tc>
      </w:tr>
      <w:tr w:rsidR="006A644A" w:rsidRPr="00931DA4" w:rsidTr="005F3AC9">
        <w:tc>
          <w:tcPr>
            <w:tcW w:w="675" w:type="dxa"/>
          </w:tcPr>
          <w:p w:rsidR="006A644A" w:rsidRPr="00931DA4" w:rsidRDefault="006A644A" w:rsidP="005F3A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228" w:type="dxa"/>
          </w:tcPr>
          <w:p w:rsidR="006A644A" w:rsidRPr="00342C42" w:rsidRDefault="00342C42" w:rsidP="00AA7F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42C4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йти и вывести на экран все четырехзначные числа, у которых сумма крайних цифр равна сумме средних.</w:t>
            </w:r>
          </w:p>
        </w:tc>
      </w:tr>
    </w:tbl>
    <w:p w:rsidR="00004626" w:rsidRDefault="00004626" w:rsidP="0085123E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847949" w:rsidRDefault="00847949" w:rsidP="00B15B9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31DA4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931DA4">
        <w:rPr>
          <w:rFonts w:ascii="Times New Roman" w:hAnsi="Times New Roman" w:cs="Times New Roman"/>
          <w:sz w:val="28"/>
          <w:szCs w:val="28"/>
        </w:rPr>
        <w:t xml:space="preserve">. </w:t>
      </w:r>
      <w:r w:rsidRPr="00342C42">
        <w:rPr>
          <w:rFonts w:ascii="Times New Roman" w:hAnsi="Times New Roman" w:cs="Times New Roman"/>
          <w:sz w:val="28"/>
          <w:szCs w:val="28"/>
        </w:rPr>
        <w:t>Построить блок-схему решения задачи по индивидуальному заданию</w:t>
      </w:r>
      <w:r>
        <w:rPr>
          <w:rFonts w:ascii="Times New Roman" w:hAnsi="Times New Roman" w:cs="Times New Roman"/>
          <w:sz w:val="28"/>
          <w:szCs w:val="28"/>
        </w:rPr>
        <w:t xml:space="preserve"> (в соответствии с вариантом)</w:t>
      </w:r>
      <w:r w:rsidRPr="00342C4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7949">
        <w:rPr>
          <w:rFonts w:ascii="Times New Roman" w:hAnsi="Times New Roman" w:cs="Times New Roman"/>
          <w:sz w:val="28"/>
          <w:szCs w:val="28"/>
        </w:rPr>
        <w:t xml:space="preserve">Запросить числа </w:t>
      </w:r>
      <w:r w:rsidRPr="009309C4">
        <w:rPr>
          <w:rFonts w:ascii="Times New Roman" w:hAnsi="Times New Roman" w:cs="Times New Roman"/>
          <w:i/>
          <w:sz w:val="28"/>
          <w:szCs w:val="28"/>
        </w:rPr>
        <w:t>n</w:t>
      </w:r>
      <w:r w:rsidRPr="00847949">
        <w:rPr>
          <w:rFonts w:ascii="Times New Roman" w:hAnsi="Times New Roman" w:cs="Times New Roman"/>
          <w:sz w:val="28"/>
          <w:szCs w:val="28"/>
        </w:rPr>
        <w:t xml:space="preserve"> и </w:t>
      </w:r>
      <w:r w:rsidRPr="009309C4">
        <w:rPr>
          <w:rFonts w:ascii="Times New Roman" w:hAnsi="Times New Roman" w:cs="Times New Roman"/>
          <w:i/>
          <w:sz w:val="28"/>
          <w:szCs w:val="28"/>
        </w:rPr>
        <w:t>x</w:t>
      </w:r>
      <w:r w:rsidRPr="00847949">
        <w:rPr>
          <w:rFonts w:ascii="Times New Roman" w:hAnsi="Times New Roman" w:cs="Times New Roman"/>
          <w:sz w:val="28"/>
          <w:szCs w:val="28"/>
        </w:rPr>
        <w:t xml:space="preserve"> и вывести на экран результаты точного и приближенного расчета функции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8228"/>
      </w:tblGrid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228" w:type="dxa"/>
          </w:tcPr>
          <w:p w:rsidR="00847949" w:rsidRPr="00342C42" w:rsidRDefault="00234AEB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4AEB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06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2.6pt;height:39pt" o:ole="">
                  <v:imagedata r:id="rId7" o:title=""/>
                </v:shape>
                <o:OLEObject Type="Embed" ProgID="Equation.DSMT4" ShapeID="_x0000_i1025" DrawAspect="Content" ObjectID="_1711525367" r:id="rId8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228" w:type="dxa"/>
          </w:tcPr>
          <w:p w:rsidR="00847949" w:rsidRPr="00342C42" w:rsidRDefault="00234AEB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4AEB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440" w:dyaOrig="780">
                <v:shape id="_x0000_i1026" type="#_x0000_t75" style="width:272.4pt;height:39pt" o:ole="">
                  <v:imagedata r:id="rId9" o:title=""/>
                </v:shape>
                <o:OLEObject Type="Embed" ProgID="Equation.DSMT4" ShapeID="_x0000_i1026" DrawAspect="Content" ObjectID="_1711525368" r:id="rId10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228" w:type="dxa"/>
          </w:tcPr>
          <w:p w:rsidR="00847949" w:rsidRPr="00342C42" w:rsidRDefault="00234AEB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4AEB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200" w:dyaOrig="780">
                <v:shape id="_x0000_i1027" type="#_x0000_t75" style="width:259.8pt;height:39pt" o:ole="">
                  <v:imagedata r:id="rId11" o:title=""/>
                </v:shape>
                <o:OLEObject Type="Embed" ProgID="Equation.DSMT4" ShapeID="_x0000_i1027" DrawAspect="Content" ObjectID="_1711525369" r:id="rId12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2147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5380" w:dyaOrig="820">
                <v:shape id="_x0000_i1028" type="#_x0000_t75" style="width:268.8pt;height:40.8pt" o:ole="">
                  <v:imagedata r:id="rId13" o:title=""/>
                </v:shape>
                <o:OLEObject Type="Embed" ProgID="Equation.DSMT4" ShapeID="_x0000_i1028" DrawAspect="Content" ObjectID="_1711525370" r:id="rId14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pStyle w:val="a3"/>
              <w:tabs>
                <w:tab w:val="left" w:pos="430"/>
                <w:tab w:val="left" w:pos="9355"/>
              </w:tabs>
              <w:ind w:left="0"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4794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600" w:dyaOrig="740">
                <v:shape id="_x0000_i1029" type="#_x0000_t75" style="width:279.6pt;height:37.2pt" o:ole="">
                  <v:imagedata r:id="rId15" o:title=""/>
                </v:shape>
                <o:OLEObject Type="Embed" ProgID="Equation.DSMT4" ShapeID="_x0000_i1029" DrawAspect="Content" ObjectID="_1711525371" r:id="rId16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268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580" w:dyaOrig="780">
                <v:shape id="_x0000_i1030" type="#_x0000_t75" style="width:279pt;height:39pt" o:ole="">
                  <v:imagedata r:id="rId17" o:title=""/>
                </v:shape>
                <o:OLEObject Type="Embed" ProgID="Equation.DSMT4" ShapeID="_x0000_i1030" DrawAspect="Content" ObjectID="_1711525372" r:id="rId18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268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500" w:dyaOrig="780">
                <v:shape id="_x0000_i1031" type="#_x0000_t75" style="width:274.8pt;height:39pt" o:ole="">
                  <v:imagedata r:id="rId19" o:title=""/>
                </v:shape>
                <o:OLEObject Type="Embed" ProgID="Equation.DSMT4" ShapeID="_x0000_i1031" DrawAspect="Content" ObjectID="_1711525373" r:id="rId20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268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560" w:dyaOrig="780">
                <v:shape id="_x0000_i1032" type="#_x0000_t75" style="width:277.8pt;height:39pt" o:ole="">
                  <v:imagedata r:id="rId21" o:title=""/>
                </v:shape>
                <o:OLEObject Type="Embed" ProgID="Equation.DSMT4" ShapeID="_x0000_i1032" DrawAspect="Content" ObjectID="_1711525374" r:id="rId22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09C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000" w:dyaOrig="780">
                <v:shape id="_x0000_i1033" type="#_x0000_t75" style="width:300pt;height:39pt" o:ole="">
                  <v:imagedata r:id="rId23" o:title=""/>
                </v:shape>
                <o:OLEObject Type="Embed" ProgID="Equation.DSMT4" ShapeID="_x0000_i1033" DrawAspect="Content" ObjectID="_1711525375" r:id="rId24"/>
              </w:object>
            </w:r>
          </w:p>
        </w:tc>
      </w:tr>
      <w:tr w:rsidR="00847949" w:rsidRPr="00931DA4" w:rsidTr="007A6958">
        <w:tc>
          <w:tcPr>
            <w:tcW w:w="675" w:type="dxa"/>
          </w:tcPr>
          <w:p w:rsidR="00847949" w:rsidRPr="00931DA4" w:rsidRDefault="00847949" w:rsidP="007A69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1DA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228" w:type="dxa"/>
          </w:tcPr>
          <w:p w:rsidR="00847949" w:rsidRPr="00342C42" w:rsidRDefault="00F5268C" w:rsidP="007A695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309C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020" w:dyaOrig="780">
                <v:shape id="_x0000_i1034" type="#_x0000_t75" style="width:301.2pt;height:39pt" o:ole="">
                  <v:imagedata r:id="rId25" o:title=""/>
                </v:shape>
                <o:OLEObject Type="Embed" ProgID="Equation.DSMT4" ShapeID="_x0000_i1034" DrawAspect="Content" ObjectID="_1711525376" r:id="rId26"/>
              </w:object>
            </w:r>
          </w:p>
        </w:tc>
      </w:tr>
    </w:tbl>
    <w:p w:rsidR="00847949" w:rsidRDefault="00847949" w:rsidP="00847949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84ECD" w:rsidRDefault="00284ECD" w:rsidP="00284EC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84ECD">
        <w:rPr>
          <w:rFonts w:ascii="Times New Roman" w:hAnsi="Times New Roman" w:cs="Times New Roman"/>
          <w:b/>
          <w:sz w:val="28"/>
          <w:szCs w:val="28"/>
        </w:rPr>
        <w:t>Задание 3</w:t>
      </w:r>
      <w:r>
        <w:rPr>
          <w:rFonts w:ascii="Times New Roman" w:hAnsi="Times New Roman" w:cs="Times New Roman"/>
          <w:sz w:val="28"/>
          <w:szCs w:val="28"/>
        </w:rPr>
        <w:t>. Построить блок</w:t>
      </w:r>
      <w:r w:rsidR="00DC4358">
        <w:rPr>
          <w:rFonts w:ascii="Times New Roman" w:hAnsi="Times New Roman" w:cs="Times New Roman"/>
          <w:sz w:val="28"/>
          <w:szCs w:val="28"/>
          <w:lang w:val="en-US"/>
        </w:rPr>
        <w:t>-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схемы сортировки массива</w:t>
      </w:r>
    </w:p>
    <w:p w:rsidR="00284ECD" w:rsidRDefault="00284ECD" w:rsidP="00284EC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методом пузырьковой сортировки;</w:t>
      </w:r>
    </w:p>
    <w:p w:rsidR="00284ECD" w:rsidRDefault="00284ECD" w:rsidP="00284EC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вставками;</w:t>
      </w:r>
    </w:p>
    <w:p w:rsidR="00284ECD" w:rsidRPr="00284ECD" w:rsidRDefault="00284ECD" w:rsidP="00284EC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методом выбора.</w:t>
      </w:r>
    </w:p>
    <w:sectPr w:rsidR="00284ECD" w:rsidRPr="00284ECD" w:rsidSect="009F23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F1021"/>
    <w:multiLevelType w:val="hybridMultilevel"/>
    <w:tmpl w:val="94502C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EC0132"/>
    <w:multiLevelType w:val="hybridMultilevel"/>
    <w:tmpl w:val="E31E7146"/>
    <w:lvl w:ilvl="0" w:tplc="10FAA572">
      <w:start w:val="1"/>
      <w:numFmt w:val="decimal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5EB63770"/>
    <w:multiLevelType w:val="hybridMultilevel"/>
    <w:tmpl w:val="275C698E"/>
    <w:lvl w:ilvl="0" w:tplc="FB50EB66">
      <w:start w:val="1"/>
      <w:numFmt w:val="decimal"/>
      <w:lvlText w:val="%1."/>
      <w:lvlJc w:val="left"/>
      <w:pPr>
        <w:ind w:left="1384" w:hanging="360"/>
      </w:pPr>
      <w:rPr>
        <w:rFonts w:ascii="Times New Roman" w:eastAsia="Times New Roman" w:hAnsi="Times New Roman" w:cs="Times New Roman" w:hint="default"/>
        <w:spacing w:val="0"/>
        <w:w w:val="99"/>
        <w:sz w:val="20"/>
        <w:szCs w:val="20"/>
        <w:lang w:val="ru-RU" w:eastAsia="ru-RU" w:bidi="ru-RU"/>
      </w:rPr>
    </w:lvl>
    <w:lvl w:ilvl="1" w:tplc="27CAC318">
      <w:numFmt w:val="bullet"/>
      <w:lvlText w:val="•"/>
      <w:lvlJc w:val="left"/>
      <w:pPr>
        <w:ind w:left="2015" w:hanging="360"/>
      </w:pPr>
      <w:rPr>
        <w:rFonts w:hint="default"/>
        <w:lang w:val="ru-RU" w:eastAsia="ru-RU" w:bidi="ru-RU"/>
      </w:rPr>
    </w:lvl>
    <w:lvl w:ilvl="2" w:tplc="02EEA7DE">
      <w:numFmt w:val="bullet"/>
      <w:lvlText w:val="•"/>
      <w:lvlJc w:val="left"/>
      <w:pPr>
        <w:ind w:left="2650" w:hanging="360"/>
      </w:pPr>
      <w:rPr>
        <w:rFonts w:hint="default"/>
        <w:lang w:val="ru-RU" w:eastAsia="ru-RU" w:bidi="ru-RU"/>
      </w:rPr>
    </w:lvl>
    <w:lvl w:ilvl="3" w:tplc="614E68B8">
      <w:numFmt w:val="bullet"/>
      <w:lvlText w:val="•"/>
      <w:lvlJc w:val="left"/>
      <w:pPr>
        <w:ind w:left="3285" w:hanging="360"/>
      </w:pPr>
      <w:rPr>
        <w:rFonts w:hint="default"/>
        <w:lang w:val="ru-RU" w:eastAsia="ru-RU" w:bidi="ru-RU"/>
      </w:rPr>
    </w:lvl>
    <w:lvl w:ilvl="4" w:tplc="B45E1518">
      <w:numFmt w:val="bullet"/>
      <w:lvlText w:val="•"/>
      <w:lvlJc w:val="left"/>
      <w:pPr>
        <w:ind w:left="3920" w:hanging="360"/>
      </w:pPr>
      <w:rPr>
        <w:rFonts w:hint="default"/>
        <w:lang w:val="ru-RU" w:eastAsia="ru-RU" w:bidi="ru-RU"/>
      </w:rPr>
    </w:lvl>
    <w:lvl w:ilvl="5" w:tplc="90EC37E2">
      <w:numFmt w:val="bullet"/>
      <w:lvlText w:val="•"/>
      <w:lvlJc w:val="left"/>
      <w:pPr>
        <w:ind w:left="4555" w:hanging="360"/>
      </w:pPr>
      <w:rPr>
        <w:rFonts w:hint="default"/>
        <w:lang w:val="ru-RU" w:eastAsia="ru-RU" w:bidi="ru-RU"/>
      </w:rPr>
    </w:lvl>
    <w:lvl w:ilvl="6" w:tplc="69BA5CB8">
      <w:numFmt w:val="bullet"/>
      <w:lvlText w:val="•"/>
      <w:lvlJc w:val="left"/>
      <w:pPr>
        <w:ind w:left="5190" w:hanging="360"/>
      </w:pPr>
      <w:rPr>
        <w:rFonts w:hint="default"/>
        <w:lang w:val="ru-RU" w:eastAsia="ru-RU" w:bidi="ru-RU"/>
      </w:rPr>
    </w:lvl>
    <w:lvl w:ilvl="7" w:tplc="80D4BFA2">
      <w:numFmt w:val="bullet"/>
      <w:lvlText w:val="•"/>
      <w:lvlJc w:val="left"/>
      <w:pPr>
        <w:ind w:left="5825" w:hanging="360"/>
      </w:pPr>
      <w:rPr>
        <w:rFonts w:hint="default"/>
        <w:lang w:val="ru-RU" w:eastAsia="ru-RU" w:bidi="ru-RU"/>
      </w:rPr>
    </w:lvl>
    <w:lvl w:ilvl="8" w:tplc="516ABBCE">
      <w:numFmt w:val="bullet"/>
      <w:lvlText w:val="•"/>
      <w:lvlJc w:val="left"/>
      <w:pPr>
        <w:ind w:left="6460" w:hanging="360"/>
      </w:pPr>
      <w:rPr>
        <w:rFonts w:hint="default"/>
        <w:lang w:val="ru-RU" w:eastAsia="ru-RU" w:bidi="ru-RU"/>
      </w:rPr>
    </w:lvl>
  </w:abstractNum>
  <w:abstractNum w:abstractNumId="3">
    <w:nsid w:val="62EA6C0F"/>
    <w:multiLevelType w:val="hybridMultilevel"/>
    <w:tmpl w:val="E31E7146"/>
    <w:lvl w:ilvl="0" w:tplc="10FAA572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64EA20E2"/>
    <w:multiLevelType w:val="hybridMultilevel"/>
    <w:tmpl w:val="725237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E770A"/>
    <w:rsid w:val="00004626"/>
    <w:rsid w:val="00030470"/>
    <w:rsid w:val="00043B4E"/>
    <w:rsid w:val="0006108B"/>
    <w:rsid w:val="000844B7"/>
    <w:rsid w:val="000E63CE"/>
    <w:rsid w:val="001356B7"/>
    <w:rsid w:val="00141139"/>
    <w:rsid w:val="00194491"/>
    <w:rsid w:val="001F29EE"/>
    <w:rsid w:val="001F5C73"/>
    <w:rsid w:val="00217883"/>
    <w:rsid w:val="0023135A"/>
    <w:rsid w:val="00234AEB"/>
    <w:rsid w:val="00244263"/>
    <w:rsid w:val="0025175A"/>
    <w:rsid w:val="00265AFD"/>
    <w:rsid w:val="00267B53"/>
    <w:rsid w:val="00270767"/>
    <w:rsid w:val="00284ECD"/>
    <w:rsid w:val="0029164C"/>
    <w:rsid w:val="002952C6"/>
    <w:rsid w:val="002D2147"/>
    <w:rsid w:val="002D3735"/>
    <w:rsid w:val="002D4E9B"/>
    <w:rsid w:val="003033C4"/>
    <w:rsid w:val="0033507A"/>
    <w:rsid w:val="00342C42"/>
    <w:rsid w:val="00352C72"/>
    <w:rsid w:val="00360BA5"/>
    <w:rsid w:val="003B7F5E"/>
    <w:rsid w:val="003D1319"/>
    <w:rsid w:val="003D23DC"/>
    <w:rsid w:val="003E627C"/>
    <w:rsid w:val="00405967"/>
    <w:rsid w:val="004159C7"/>
    <w:rsid w:val="004430F1"/>
    <w:rsid w:val="00452671"/>
    <w:rsid w:val="004E770A"/>
    <w:rsid w:val="005407F7"/>
    <w:rsid w:val="00550364"/>
    <w:rsid w:val="005C5313"/>
    <w:rsid w:val="005E351A"/>
    <w:rsid w:val="005E7B93"/>
    <w:rsid w:val="00600C25"/>
    <w:rsid w:val="006145DC"/>
    <w:rsid w:val="00662023"/>
    <w:rsid w:val="006725CD"/>
    <w:rsid w:val="00673266"/>
    <w:rsid w:val="006A644A"/>
    <w:rsid w:val="006A6986"/>
    <w:rsid w:val="006C7B94"/>
    <w:rsid w:val="0070793F"/>
    <w:rsid w:val="007111E9"/>
    <w:rsid w:val="00713CBA"/>
    <w:rsid w:val="00715BDB"/>
    <w:rsid w:val="0073519C"/>
    <w:rsid w:val="0075340E"/>
    <w:rsid w:val="007765D0"/>
    <w:rsid w:val="007851F0"/>
    <w:rsid w:val="007B2663"/>
    <w:rsid w:val="007B2B98"/>
    <w:rsid w:val="00814116"/>
    <w:rsid w:val="00832EE2"/>
    <w:rsid w:val="00847949"/>
    <w:rsid w:val="0085123E"/>
    <w:rsid w:val="00851A05"/>
    <w:rsid w:val="00855A4A"/>
    <w:rsid w:val="00875524"/>
    <w:rsid w:val="00885EA6"/>
    <w:rsid w:val="008E7610"/>
    <w:rsid w:val="008F18B3"/>
    <w:rsid w:val="008F5178"/>
    <w:rsid w:val="00913CC8"/>
    <w:rsid w:val="00927647"/>
    <w:rsid w:val="009309C4"/>
    <w:rsid w:val="00931DA4"/>
    <w:rsid w:val="0094400F"/>
    <w:rsid w:val="00955123"/>
    <w:rsid w:val="00960B3E"/>
    <w:rsid w:val="0099760C"/>
    <w:rsid w:val="009C4A9E"/>
    <w:rsid w:val="009F2381"/>
    <w:rsid w:val="00A01BA1"/>
    <w:rsid w:val="00A545D0"/>
    <w:rsid w:val="00A60A2D"/>
    <w:rsid w:val="00A854D6"/>
    <w:rsid w:val="00AA459A"/>
    <w:rsid w:val="00AA7F23"/>
    <w:rsid w:val="00B15B94"/>
    <w:rsid w:val="00B33567"/>
    <w:rsid w:val="00B37F0E"/>
    <w:rsid w:val="00B46D09"/>
    <w:rsid w:val="00B839B2"/>
    <w:rsid w:val="00BA2F26"/>
    <w:rsid w:val="00BB32C5"/>
    <w:rsid w:val="00C63741"/>
    <w:rsid w:val="00CA133C"/>
    <w:rsid w:val="00CC7A89"/>
    <w:rsid w:val="00CD3480"/>
    <w:rsid w:val="00CE1A45"/>
    <w:rsid w:val="00D10E92"/>
    <w:rsid w:val="00D21326"/>
    <w:rsid w:val="00D36305"/>
    <w:rsid w:val="00D75D92"/>
    <w:rsid w:val="00D916BF"/>
    <w:rsid w:val="00D91F9D"/>
    <w:rsid w:val="00DC4358"/>
    <w:rsid w:val="00DC4ED9"/>
    <w:rsid w:val="00DD7971"/>
    <w:rsid w:val="00E06375"/>
    <w:rsid w:val="00E605E9"/>
    <w:rsid w:val="00E64175"/>
    <w:rsid w:val="00F138EB"/>
    <w:rsid w:val="00F159CF"/>
    <w:rsid w:val="00F220A3"/>
    <w:rsid w:val="00F25FA0"/>
    <w:rsid w:val="00F5268C"/>
    <w:rsid w:val="00F64101"/>
    <w:rsid w:val="00F822C6"/>
    <w:rsid w:val="00F857EC"/>
    <w:rsid w:val="00FA0247"/>
    <w:rsid w:val="00FE7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23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65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76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65D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765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605E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mi">
    <w:name w:val="mi"/>
    <w:basedOn w:val="a0"/>
    <w:rsid w:val="004159C7"/>
  </w:style>
  <w:style w:type="character" w:customStyle="1" w:styleId="mjxassistivemathml">
    <w:name w:val="mjx_assistive_mathml"/>
    <w:basedOn w:val="a0"/>
    <w:rsid w:val="004159C7"/>
  </w:style>
  <w:style w:type="character" w:customStyle="1" w:styleId="mn">
    <w:name w:val="mn"/>
    <w:basedOn w:val="a0"/>
    <w:rsid w:val="004159C7"/>
  </w:style>
  <w:style w:type="character" w:customStyle="1" w:styleId="mo">
    <w:name w:val="mo"/>
    <w:basedOn w:val="a0"/>
    <w:rsid w:val="004159C7"/>
  </w:style>
  <w:style w:type="paragraph" w:styleId="a7">
    <w:name w:val="Normal (Web)"/>
    <w:basedOn w:val="a"/>
    <w:uiPriority w:val="99"/>
    <w:semiHidden/>
    <w:unhideWhenUsed/>
    <w:rsid w:val="00D91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Emphasis"/>
    <w:basedOn w:val="a0"/>
    <w:uiPriority w:val="20"/>
    <w:qFormat/>
    <w:rsid w:val="00D916BF"/>
    <w:rPr>
      <w:i/>
      <w:iCs/>
    </w:rPr>
  </w:style>
  <w:style w:type="character" w:customStyle="1" w:styleId="msqrt">
    <w:name w:val="msqrt"/>
    <w:basedOn w:val="a0"/>
    <w:rsid w:val="00D916BF"/>
  </w:style>
  <w:style w:type="character" w:customStyle="1" w:styleId="fontstyle01">
    <w:name w:val="fontstyle01"/>
    <w:basedOn w:val="a0"/>
    <w:rsid w:val="003D23DC"/>
    <w:rPr>
      <w:rFonts w:ascii="Calibri" w:hAnsi="Calibri" w:hint="default"/>
      <w:b w:val="0"/>
      <w:bCs w:val="0"/>
      <w:i w:val="0"/>
      <w:iCs w:val="0"/>
      <w:color w:val="000000"/>
      <w:sz w:val="20"/>
      <w:szCs w:val="20"/>
    </w:rPr>
  </w:style>
  <w:style w:type="character" w:styleId="a9">
    <w:name w:val="Hyperlink"/>
    <w:basedOn w:val="a0"/>
    <w:uiPriority w:val="99"/>
    <w:unhideWhenUsed/>
    <w:rsid w:val="0040596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65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76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65D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765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605E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mi">
    <w:name w:val="mi"/>
    <w:basedOn w:val="a0"/>
    <w:rsid w:val="004159C7"/>
  </w:style>
  <w:style w:type="character" w:customStyle="1" w:styleId="mjxassistivemathml">
    <w:name w:val="mjx_assistive_mathml"/>
    <w:basedOn w:val="a0"/>
    <w:rsid w:val="004159C7"/>
  </w:style>
  <w:style w:type="character" w:customStyle="1" w:styleId="mn">
    <w:name w:val="mn"/>
    <w:basedOn w:val="a0"/>
    <w:rsid w:val="004159C7"/>
  </w:style>
  <w:style w:type="character" w:customStyle="1" w:styleId="mo">
    <w:name w:val="mo"/>
    <w:basedOn w:val="a0"/>
    <w:rsid w:val="004159C7"/>
  </w:style>
  <w:style w:type="paragraph" w:styleId="a7">
    <w:name w:val="Normal (Web)"/>
    <w:basedOn w:val="a"/>
    <w:uiPriority w:val="99"/>
    <w:semiHidden/>
    <w:unhideWhenUsed/>
    <w:rsid w:val="00D916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Emphasis"/>
    <w:basedOn w:val="a0"/>
    <w:uiPriority w:val="20"/>
    <w:qFormat/>
    <w:rsid w:val="00D916BF"/>
    <w:rPr>
      <w:i/>
      <w:iCs/>
    </w:rPr>
  </w:style>
  <w:style w:type="character" w:customStyle="1" w:styleId="msqrt">
    <w:name w:val="msqrt"/>
    <w:basedOn w:val="a0"/>
    <w:rsid w:val="00D916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709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0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1513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4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s://app.diagrams.net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2</Pages>
  <Words>273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узаль</dc:creator>
  <cp:keywords/>
  <dc:description/>
  <cp:lastModifiedBy>Владислав</cp:lastModifiedBy>
  <cp:revision>109</cp:revision>
  <dcterms:created xsi:type="dcterms:W3CDTF">2020-11-30T04:08:00Z</dcterms:created>
  <dcterms:modified xsi:type="dcterms:W3CDTF">2022-04-15T04:56:00Z</dcterms:modified>
</cp:coreProperties>
</file>